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7B3FC3" w:rsidP="002D6B91">
      <w:pPr>
        <w:spacing w:line="360" w:lineRule="auto"/>
        <w:ind w:firstLine="0"/>
        <w:jc w:val="center"/>
      </w:pPr>
      <w:r>
        <w:rPr>
          <w:noProof/>
          <w:lang w:bidi="ar-SA"/>
        </w:rPr>
        <w:drawing>
          <wp:inline distT="0" distB="0" distL="0" distR="0">
            <wp:extent cx="1598583" cy="141413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 MarketCode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6970" cy="1412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00C" w:rsidRPr="002D6B91" w:rsidRDefault="002D6B91" w:rsidP="00F302F8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F302F8">
        <w:rPr>
          <w:rFonts w:cs="B Titr"/>
          <w:b/>
          <w:bCs/>
          <w:color w:val="0070C0"/>
          <w:sz w:val="36"/>
          <w:szCs w:val="36"/>
        </w:rPr>
        <w:t>KeHighReynolds</w:t>
      </w:r>
      <w:r w:rsidR="007B3FC3" w:rsidRPr="007B3FC3">
        <w:rPr>
          <w:rFonts w:cs="B Titr"/>
          <w:b/>
          <w:bCs/>
          <w:color w:val="0070C0"/>
          <w:sz w:val="36"/>
          <w:szCs w:val="36"/>
        </w:rPr>
        <w:t>_BC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2"/>
        <w:gridCol w:w="1731"/>
      </w:tblGrid>
      <w:tr w:rsidR="007B3FC3" w:rsidRPr="00402549" w:rsidTr="009670A5">
        <w:trPr>
          <w:trHeight w:val="1808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FC3" w:rsidRPr="00EF3685" w:rsidRDefault="007B3FC3" w:rsidP="009670A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B3FC3" w:rsidRPr="00EF3685" w:rsidRDefault="007B3FC3" w:rsidP="009670A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FC3" w:rsidRPr="00EF3685" w:rsidRDefault="007B3FC3" w:rsidP="009670A5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5C8E6128" wp14:editId="5D321B83">
                  <wp:extent cx="914400" cy="1132019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9341" cy="1138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3FC3" w:rsidRPr="00402549" w:rsidTr="009670A5">
        <w:trPr>
          <w:trHeight w:val="1511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B3FC3" w:rsidRPr="00EF3685" w:rsidRDefault="007B3FC3" w:rsidP="009670A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B3FC3" w:rsidRPr="00EF3685" w:rsidRDefault="00F302F8" w:rsidP="009670A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 xml:space="preserve">عدنان محمدی 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B3FC3" w:rsidRPr="00EF3685" w:rsidRDefault="007B3FC3" w:rsidP="009670A5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</w:p>
        </w:tc>
      </w:tr>
      <w:tr w:rsidR="007B3FC3" w:rsidRPr="00402549" w:rsidTr="009670A5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FC3" w:rsidRPr="00EF3685" w:rsidRDefault="007B3FC3" w:rsidP="009670A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B3FC3" w:rsidRPr="00EF3685" w:rsidRDefault="007B3FC3" w:rsidP="00F302F8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 xml:space="preserve">مرتضی نامور، </w:t>
            </w:r>
            <w:r w:rsidR="00F302F8">
              <w:rPr>
                <w:rFonts w:hint="cs"/>
                <w:b/>
                <w:bCs/>
                <w:sz w:val="22"/>
                <w:szCs w:val="24"/>
                <w:rtl/>
              </w:rPr>
              <w:t>عدنان محمدی</w:t>
            </w:r>
          </w:p>
        </w:tc>
      </w:tr>
      <w:tr w:rsidR="007B3FC3" w:rsidRPr="00402549" w:rsidTr="009670A5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FC3" w:rsidRPr="00EF3685" w:rsidRDefault="007B3FC3" w:rsidP="009670A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B3FC3" w:rsidRPr="00EF3685" w:rsidRDefault="00F302F8" w:rsidP="009670A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15/02/1397</w:t>
            </w:r>
          </w:p>
        </w:tc>
      </w:tr>
      <w:tr w:rsidR="007B3FC3" w:rsidRPr="00402549" w:rsidTr="009670A5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B3FC3" w:rsidRPr="00EF3685" w:rsidRDefault="007B3FC3" w:rsidP="009670A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B3FC3" w:rsidRDefault="007B3FC3" w:rsidP="009670A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7B3FC3" w:rsidRPr="00402549" w:rsidTr="009670A5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B3FC3" w:rsidRPr="00EF3685" w:rsidRDefault="007B3FC3" w:rsidP="009670A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B3FC3" w:rsidRDefault="007B3FC3" w:rsidP="00677BC3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7B3FC3">
              <w:rPr>
                <w:b/>
                <w:bCs/>
                <w:sz w:val="22"/>
                <w:szCs w:val="24"/>
              </w:rPr>
              <w:t>MC2F</w:t>
            </w:r>
            <w:r w:rsidR="00677BC3">
              <w:rPr>
                <w:b/>
                <w:bCs/>
                <w:sz w:val="22"/>
                <w:szCs w:val="24"/>
              </w:rPr>
              <w:t>113</w:t>
            </w:r>
            <w:r w:rsidRPr="007B3FC3">
              <w:rPr>
                <w:b/>
                <w:bCs/>
                <w:sz w:val="22"/>
                <w:szCs w:val="24"/>
              </w:rPr>
              <w:t>F1</w:t>
            </w:r>
          </w:p>
        </w:tc>
      </w:tr>
      <w:tr w:rsidR="007B3FC3" w:rsidRPr="00402549" w:rsidTr="009670A5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B3FC3" w:rsidRDefault="007B3FC3" w:rsidP="009670A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B3FC3" w:rsidRDefault="007B3FC3" w:rsidP="009670A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1"/>
          <w:headerReference w:type="default" r:id="rId12"/>
          <w:footerReference w:type="default" r:id="rId13"/>
          <w:headerReference w:type="first" r:id="rId14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900" w:type="dxa"/>
        <w:tblInd w:w="-4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1080"/>
        <w:gridCol w:w="5760"/>
        <w:gridCol w:w="1620"/>
      </w:tblGrid>
      <w:tr w:rsidR="007B3FC3" w:rsidRPr="002D6B91" w:rsidTr="009670A5">
        <w:trPr>
          <w:trHeight w:val="432"/>
        </w:trPr>
        <w:tc>
          <w:tcPr>
            <w:tcW w:w="9900" w:type="dxa"/>
            <w:gridSpan w:val="4"/>
            <w:shd w:val="clear" w:color="auto" w:fill="D9D9D9" w:themeFill="background1" w:themeFillShade="D9"/>
            <w:vAlign w:val="center"/>
          </w:tcPr>
          <w:p w:rsidR="00677BC3" w:rsidRDefault="005A22F1" w:rsidP="007B3FC3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KwBred</w:t>
            </w:r>
            <w:r w:rsidR="00677BC3" w:rsidRPr="00677BC3">
              <w:rPr>
                <w:rFonts w:eastAsia="Calibri"/>
                <w:b/>
                <w:bCs/>
                <w:color w:val="0070C0"/>
                <w:sz w:val="24"/>
                <w:szCs w:val="26"/>
              </w:rPr>
              <w:t>Bredberg</w:t>
            </w:r>
            <w:r w:rsidR="007B3FC3" w:rsidRPr="007B3FC3">
              <w:rPr>
                <w:rFonts w:eastAsia="Calibri"/>
                <w:b/>
                <w:bCs/>
                <w:color w:val="0070C0"/>
                <w:sz w:val="24"/>
                <w:szCs w:val="26"/>
              </w:rPr>
              <w:t>_BC(Dim,NF,NFS1,NFS2,NFO1,NFO2,NFW1,NFW2,NFI1,NFI2,NFF1,</w:t>
            </w:r>
          </w:p>
          <w:p w:rsidR="007B3FC3" w:rsidRPr="002D6B91" w:rsidRDefault="007B3FC3" w:rsidP="00677BC3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7B3FC3">
              <w:rPr>
                <w:rFonts w:eastAsia="Calibri"/>
                <w:b/>
                <w:bCs/>
                <w:color w:val="0070C0"/>
                <w:sz w:val="24"/>
                <w:szCs w:val="26"/>
              </w:rPr>
              <w:t>NFF2,IDS,MR,NX,NY</w:t>
            </w:r>
            <w:r w:rsidRPr="007B3FC3">
              <w:rPr>
                <w:rFonts w:eastAsia="Calibri"/>
                <w:b/>
                <w:bCs/>
                <w:color w:val="0070C0"/>
                <w:sz w:val="24"/>
                <w:szCs w:val="26"/>
                <w:rtl/>
              </w:rPr>
              <w:t>,</w:t>
            </w:r>
            <w:r w:rsidRPr="007B3FC3">
              <w:rPr>
                <w:rFonts w:eastAsia="Calibri"/>
                <w:b/>
                <w:bCs/>
                <w:color w:val="0070C0"/>
                <w:sz w:val="24"/>
                <w:szCs w:val="26"/>
              </w:rPr>
              <w:t>DW,Mu,WB,WNP1,WTNP1,WTB)</w:t>
            </w:r>
          </w:p>
        </w:tc>
      </w:tr>
      <w:tr w:rsidR="007B3FC3" w:rsidRPr="002D6B91" w:rsidTr="009670A5">
        <w:trPr>
          <w:trHeight w:val="432"/>
        </w:trPr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7B3FC3" w:rsidRPr="002D6B91" w:rsidRDefault="007B3FC3" w:rsidP="009670A5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080" w:type="dxa"/>
            <w:shd w:val="clear" w:color="auto" w:fill="D9D9D9" w:themeFill="background1" w:themeFillShade="D9"/>
            <w:vAlign w:val="center"/>
          </w:tcPr>
          <w:p w:rsidR="007B3FC3" w:rsidRPr="002D6B91" w:rsidRDefault="007B3FC3" w:rsidP="009670A5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Type</w:t>
            </w:r>
          </w:p>
        </w:tc>
        <w:tc>
          <w:tcPr>
            <w:tcW w:w="5760" w:type="dxa"/>
            <w:shd w:val="clear" w:color="auto" w:fill="D9D9D9" w:themeFill="background1" w:themeFillShade="D9"/>
            <w:vAlign w:val="center"/>
          </w:tcPr>
          <w:p w:rsidR="007B3FC3" w:rsidRPr="002D6B91" w:rsidRDefault="007B3FC3" w:rsidP="009670A5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620" w:type="dxa"/>
            <w:shd w:val="clear" w:color="auto" w:fill="D9D9D9" w:themeFill="background1" w:themeFillShade="D9"/>
            <w:vAlign w:val="center"/>
          </w:tcPr>
          <w:p w:rsidR="007B3FC3" w:rsidRPr="002D6B91" w:rsidRDefault="007B3FC3" w:rsidP="009670A5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7B3FC3" w:rsidRPr="002D6B91" w:rsidTr="009670A5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7B3FC3" w:rsidRPr="002D6B91" w:rsidRDefault="007B3FC3" w:rsidP="009670A5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080" w:type="dxa"/>
            <w:shd w:val="clear" w:color="auto" w:fill="B8CCE4" w:themeFill="accent1" w:themeFillTint="66"/>
            <w:vAlign w:val="center"/>
          </w:tcPr>
          <w:p w:rsidR="007B3FC3" w:rsidRPr="002D6B91" w:rsidRDefault="007B3FC3" w:rsidP="009670A5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5760" w:type="dxa"/>
            <w:shd w:val="clear" w:color="auto" w:fill="B8CCE4" w:themeFill="accent1" w:themeFillTint="66"/>
            <w:vAlign w:val="center"/>
          </w:tcPr>
          <w:p w:rsidR="007B3FC3" w:rsidRPr="002D6B91" w:rsidRDefault="007B3FC3" w:rsidP="009670A5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620" w:type="dxa"/>
            <w:shd w:val="clear" w:color="auto" w:fill="B8CCE4" w:themeFill="accent1" w:themeFillTint="66"/>
            <w:vAlign w:val="center"/>
          </w:tcPr>
          <w:p w:rsidR="007B3FC3" w:rsidRPr="002D6B91" w:rsidRDefault="007B3FC3" w:rsidP="009670A5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7B3FC3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7B3FC3" w:rsidRPr="00626D4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7B3FC3" w:rsidRPr="00626D4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7B3FC3" w:rsidRPr="00626D4E" w:rsidRDefault="007B3FC3" w:rsidP="009670A5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D41D16">
              <w:rPr>
                <w:rFonts w:asciiTheme="majorBidi" w:eastAsia="Calibri" w:hAnsiTheme="majorBidi" w:cstheme="majorBidi"/>
                <w:szCs w:val="22"/>
              </w:rPr>
              <w:t xml:space="preserve">Maximum </w:t>
            </w:r>
            <w:r w:rsidRPr="00D41D16">
              <w:rPr>
                <w:rFonts w:asciiTheme="majorBidi" w:eastAsia="Calibri" w:hAnsiTheme="majorBidi" w:cstheme="majorBidi"/>
                <w:b/>
                <w:bCs/>
                <w:szCs w:val="22"/>
              </w:rPr>
              <w:t>Dim</w:t>
            </w:r>
            <w:r w:rsidRPr="00D41D16">
              <w:rPr>
                <w:rFonts w:asciiTheme="majorBidi" w:eastAsia="Calibri" w:hAnsiTheme="majorBidi" w:cstheme="majorBidi"/>
                <w:szCs w:val="22"/>
              </w:rPr>
              <w:t>ension of Arrays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7B3FC3" w:rsidRPr="00626D4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7B3FC3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7B3FC3" w:rsidRPr="00DD243F" w:rsidRDefault="007B3FC3" w:rsidP="009670A5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7B3FC3" w:rsidRPr="00626D4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7B3FC3" w:rsidRPr="00626D4E" w:rsidRDefault="007B3FC3" w:rsidP="009670A5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7B3FC3" w:rsidRPr="00626D4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7B3FC3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7B3FC3" w:rsidRPr="00626D4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EE67D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EE67DE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EE67D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and last 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>Non-Boundary</w:t>
            </w:r>
            <w:r w:rsidRPr="00EE67D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>aces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41D16">
              <w:rPr>
                <w:rFonts w:asciiTheme="majorBidi" w:hAnsiTheme="majorBidi" w:cstheme="majorBidi"/>
                <w:sz w:val="24"/>
                <w:szCs w:val="24"/>
              </w:rPr>
              <w:t>NF1,NF2</w:t>
            </w:r>
          </w:p>
        </w:tc>
      </w:tr>
      <w:tr w:rsidR="007B3FC3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7B3FC3" w:rsidRPr="00DD243F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EE67D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EE67DE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EE67D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EE67D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EE67D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  <w:r w:rsidRPr="00EE67D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41D16">
              <w:rPr>
                <w:rFonts w:asciiTheme="majorBidi" w:hAnsiTheme="majorBidi" w:cstheme="majorBidi"/>
                <w:sz w:val="24"/>
                <w:szCs w:val="24"/>
              </w:rPr>
              <w:t>NFW1,NFW2</w:t>
            </w:r>
          </w:p>
        </w:tc>
      </w:tr>
      <w:tr w:rsidR="007B3FC3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7B3FC3" w:rsidRPr="00DD243F" w:rsidRDefault="007B3FC3" w:rsidP="009670A5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EE67D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E67DE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EE67D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and last </w:t>
            </w:r>
            <w:r w:rsidRPr="00EE67D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EE67D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>ar</w:t>
            </w:r>
            <w:r w:rsidRPr="00EE67D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>ield Boundary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41D16">
              <w:rPr>
                <w:rFonts w:asciiTheme="majorBidi" w:hAnsiTheme="majorBidi" w:cstheme="majorBidi"/>
                <w:sz w:val="24"/>
                <w:szCs w:val="24"/>
              </w:rPr>
              <w:t>NFF1,NFF2</w:t>
            </w:r>
          </w:p>
        </w:tc>
      </w:tr>
      <w:tr w:rsidR="007B3FC3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7B3FC3" w:rsidRPr="00DD243F" w:rsidRDefault="007B3FC3" w:rsidP="009670A5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EE67D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E67DE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EE67D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and last </w:t>
            </w:r>
            <w:r w:rsidRPr="00EE67D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EE67D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>utflow Boundary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41D16">
              <w:rPr>
                <w:rFonts w:asciiTheme="majorBidi" w:hAnsiTheme="majorBidi" w:cstheme="majorBidi"/>
                <w:sz w:val="24"/>
                <w:szCs w:val="24"/>
              </w:rPr>
              <w:t>NFO1,NFO2</w:t>
            </w:r>
          </w:p>
        </w:tc>
      </w:tr>
      <w:tr w:rsidR="007B3FC3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7B3FC3" w:rsidRPr="00DD243F" w:rsidRDefault="007B3FC3" w:rsidP="009670A5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EE67D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E67DE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EE67D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and last </w:t>
            </w:r>
            <w:r w:rsidRPr="00EE67D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EE67D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>ymmetry Boundary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41D16">
              <w:rPr>
                <w:rFonts w:asciiTheme="majorBidi" w:hAnsiTheme="majorBidi" w:cstheme="majorBidi"/>
                <w:sz w:val="24"/>
                <w:szCs w:val="24"/>
              </w:rPr>
              <w:t>NFS1,NFS2</w:t>
            </w:r>
          </w:p>
        </w:tc>
      </w:tr>
      <w:tr w:rsidR="007B3FC3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7B3FC3" w:rsidRPr="00DD243F" w:rsidRDefault="007B3FC3" w:rsidP="009670A5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EE67D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E67DE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EE67D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and last </w:t>
            </w:r>
            <w:r w:rsidRPr="00EE67D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EE67D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>nter</w:t>
            </w:r>
            <w:r w:rsidRPr="00EE67D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EE67DE">
              <w:rPr>
                <w:rFonts w:asciiTheme="majorBidi" w:hAnsiTheme="majorBidi" w:cstheme="majorBidi"/>
                <w:sz w:val="24"/>
                <w:szCs w:val="24"/>
              </w:rPr>
              <w:t>sce Boundary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7B3FC3" w:rsidRPr="00EE67D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41D16">
              <w:rPr>
                <w:rFonts w:asciiTheme="majorBidi" w:hAnsiTheme="majorBidi" w:cstheme="majorBidi"/>
                <w:sz w:val="24"/>
                <w:szCs w:val="24"/>
              </w:rPr>
              <w:t>NFI1,NFI2</w:t>
            </w:r>
          </w:p>
        </w:tc>
      </w:tr>
      <w:tr w:rsidR="007B3FC3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7B3FC3" w:rsidRPr="00626D4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4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7B3FC3" w:rsidRPr="00626D4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7B3FC3" w:rsidRPr="00626D4E" w:rsidRDefault="007B3FC3" w:rsidP="009670A5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7B3FC3" w:rsidRPr="00626D4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E66CCB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E66CCB" w:rsidRPr="00112149" w:rsidRDefault="00E66CCB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E66CCB" w:rsidRPr="00112149" w:rsidRDefault="00E66CCB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E66CCB" w:rsidRPr="00112149" w:rsidRDefault="00E66CCB" w:rsidP="00D16299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E66236">
              <w:rPr>
                <w:rFonts w:asciiTheme="majorBidi" w:hAnsiTheme="majorBidi" w:cstheme="majorBidi"/>
                <w:b/>
                <w:bCs/>
                <w:szCs w:val="22"/>
              </w:rPr>
              <w:t>M</w:t>
            </w:r>
            <w:r w:rsidRPr="00E66236">
              <w:rPr>
                <w:rFonts w:asciiTheme="majorBidi" w:hAnsiTheme="majorBidi" w:cstheme="majorBidi"/>
                <w:szCs w:val="22"/>
              </w:rPr>
              <w:t xml:space="preserve">uch Number over </w:t>
            </w:r>
            <w:r w:rsidRPr="00E66236">
              <w:rPr>
                <w:rFonts w:asciiTheme="majorBidi" w:hAnsiTheme="majorBidi" w:cstheme="majorBidi"/>
                <w:b/>
                <w:bCs/>
                <w:szCs w:val="22"/>
              </w:rPr>
              <w:t>R</w:t>
            </w:r>
            <w:r w:rsidRPr="00E66236">
              <w:rPr>
                <w:rFonts w:asciiTheme="majorBidi" w:hAnsiTheme="majorBidi" w:cstheme="majorBidi"/>
                <w:szCs w:val="22"/>
              </w:rPr>
              <w:t xml:space="preserve">eynolds Number of </w:t>
            </w:r>
            <w:r w:rsidRPr="00E66236">
              <w:rPr>
                <w:rFonts w:asciiTheme="majorBidi" w:hAnsiTheme="majorBidi" w:cstheme="majorBidi"/>
                <w:b/>
                <w:bCs/>
                <w:szCs w:val="22"/>
              </w:rPr>
              <w:t>inf</w:t>
            </w:r>
            <w:r w:rsidRPr="00E66236">
              <w:rPr>
                <w:rFonts w:asciiTheme="majorBidi" w:hAnsiTheme="majorBidi" w:cstheme="majorBidi"/>
                <w:szCs w:val="22"/>
              </w:rPr>
              <w:t xml:space="preserve">inite Flow 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E66CCB" w:rsidRPr="00112149" w:rsidRDefault="00E66CCB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R</w:t>
            </w:r>
          </w:p>
        </w:tc>
      </w:tr>
      <w:tr w:rsidR="007B3FC3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7B3FC3" w:rsidRPr="002D6B91" w:rsidRDefault="007B3FC3" w:rsidP="009670A5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7B3FC3" w:rsidRPr="002D6B91" w:rsidRDefault="007B3FC3" w:rsidP="009670A5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7B3FC3" w:rsidRPr="00817F7B" w:rsidRDefault="007B3FC3" w:rsidP="009670A5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7B3FC3" w:rsidRDefault="007B3FC3" w:rsidP="009670A5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</w:p>
        </w:tc>
      </w:tr>
      <w:tr w:rsidR="00E66CCB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E66CCB" w:rsidRPr="00626D4E" w:rsidRDefault="00E66CCB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E66CCB" w:rsidRPr="00626D4E" w:rsidRDefault="00E66CCB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E66CCB" w:rsidRPr="001B7336" w:rsidRDefault="00E66CCB" w:rsidP="00D16299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Distance to Nearest Wall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E66CCB" w:rsidRPr="001B7336" w:rsidRDefault="00E66CCB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DW</w:t>
            </w:r>
          </w:p>
        </w:tc>
      </w:tr>
      <w:tr w:rsidR="00E66CCB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E66CCB" w:rsidRPr="00C93F7D" w:rsidRDefault="00E66CCB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6"/>
                <w:rtl/>
              </w:rPr>
            </w:pPr>
            <w:r w:rsidRPr="00C93F7D">
              <w:rPr>
                <w:rFonts w:asciiTheme="majorBidi" w:eastAsia="Calibri" w:hAnsiTheme="majorBidi" w:cstheme="majorBidi"/>
                <w:sz w:val="24"/>
                <w:szCs w:val="26"/>
              </w:rPr>
              <w:t>(1:Dim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E66CCB" w:rsidRPr="00C93F7D" w:rsidRDefault="00E66CCB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6"/>
              </w:rPr>
            </w:pPr>
            <w:r w:rsidRPr="00C93F7D">
              <w:rPr>
                <w:rFonts w:asciiTheme="majorBidi" w:eastAsia="Calibri" w:hAnsiTheme="majorBidi" w:cstheme="majorBidi"/>
                <w:sz w:val="24"/>
                <w:szCs w:val="26"/>
              </w:rPr>
              <w:t>Real(8)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E66CCB" w:rsidRPr="00112149" w:rsidRDefault="00E66CCB" w:rsidP="00D16299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4B444E">
              <w:rPr>
                <w:szCs w:val="24"/>
              </w:rPr>
              <w:t>Molecular Viscosity of each Cell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E66CCB" w:rsidRPr="00112149" w:rsidRDefault="00E66CCB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41D16">
              <w:rPr>
                <w:rFonts w:asciiTheme="majorBidi" w:eastAsia="Calibri" w:hAnsiTheme="majorBidi" w:cstheme="majorBidi"/>
                <w:sz w:val="24"/>
                <w:szCs w:val="24"/>
              </w:rPr>
              <w:t>Mu</w:t>
            </w:r>
          </w:p>
        </w:tc>
      </w:tr>
      <w:tr w:rsidR="007B3FC3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7B3FC3" w:rsidRPr="00112149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1:5,1:Dim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7B3FC3" w:rsidRPr="00112149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7B3FC3" w:rsidRPr="00112149" w:rsidRDefault="007B3FC3" w:rsidP="009670A5">
            <w:pPr>
              <w:pStyle w:val="-"/>
              <w:spacing w:after="0" w:line="240" w:lineRule="auto"/>
              <w:jc w:val="left"/>
            </w:pPr>
            <w:r w:rsidRPr="00112149">
              <w:t xml:space="preserve">Conservative Values and Pressure at </w:t>
            </w:r>
            <w:r w:rsidRPr="00112149">
              <w:rPr>
                <w:b/>
                <w:bCs/>
              </w:rPr>
              <w:t>B</w:t>
            </w:r>
            <w:r w:rsidRPr="00112149">
              <w:t>oundary Faces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7B3FC3" w:rsidRPr="00112149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E66CCB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E66CCB" w:rsidRPr="00112149" w:rsidRDefault="00E66CCB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4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E66CCB" w:rsidRPr="00112149" w:rsidRDefault="00E66CCB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E66CCB" w:rsidRPr="00112149" w:rsidRDefault="00E66CCB" w:rsidP="00D16299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D41D16">
              <w:rPr>
                <w:rFonts w:eastAsia="Calibri"/>
                <w:szCs w:val="22"/>
              </w:rPr>
              <w:t>Conservative Values at (N+1)th Time Step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E66CCB" w:rsidRPr="00112149" w:rsidRDefault="00E66CCB" w:rsidP="00D1629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7B3FC3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7B3FC3" w:rsidRPr="00112149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2,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7B3FC3" w:rsidRPr="00626D4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7B3FC3" w:rsidRDefault="007B3FC3" w:rsidP="009670A5">
            <w:pPr>
              <w:pStyle w:val="-"/>
              <w:spacing w:after="0" w:line="240" w:lineRule="auto"/>
            </w:pPr>
            <w:r w:rsidRPr="001F7EAF">
              <w:t>Turbule</w:t>
            </w:r>
            <w:r>
              <w:t>n</w:t>
            </w:r>
            <w:r w:rsidRPr="001F7EAF">
              <w:t>ce Variable</w:t>
            </w:r>
            <w:r>
              <w:t xml:space="preserve">s 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7B3FC3" w:rsidRPr="001B7336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41D16">
              <w:rPr>
                <w:rFonts w:asciiTheme="majorBidi" w:eastAsia="Calibri" w:hAnsiTheme="majorBidi" w:cstheme="majorBidi"/>
                <w:sz w:val="24"/>
                <w:szCs w:val="24"/>
              </w:rPr>
              <w:t>WTNP1</w:t>
            </w:r>
          </w:p>
        </w:tc>
      </w:tr>
      <w:tr w:rsidR="007B3FC3" w:rsidRPr="002D6B91" w:rsidTr="009670A5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7B3FC3" w:rsidRPr="00626D4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080" w:type="dxa"/>
            <w:shd w:val="clear" w:color="auto" w:fill="B8CCE4" w:themeFill="accent1" w:themeFillTint="66"/>
            <w:vAlign w:val="center"/>
          </w:tcPr>
          <w:p w:rsidR="007B3FC3" w:rsidRPr="00626D4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5760" w:type="dxa"/>
            <w:shd w:val="clear" w:color="auto" w:fill="B8CCE4" w:themeFill="accent1" w:themeFillTint="66"/>
            <w:vAlign w:val="center"/>
          </w:tcPr>
          <w:p w:rsidR="007B3FC3" w:rsidRPr="00626D4E" w:rsidRDefault="007B3FC3" w:rsidP="009670A5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620" w:type="dxa"/>
            <w:shd w:val="clear" w:color="auto" w:fill="B8CCE4" w:themeFill="accent1" w:themeFillTint="66"/>
            <w:vAlign w:val="center"/>
          </w:tcPr>
          <w:p w:rsidR="007B3FC3" w:rsidRPr="00626D4E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7B3FC3" w:rsidRPr="002D6B91" w:rsidTr="009670A5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7B3FC3" w:rsidRPr="00DD243F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2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:Dim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7B3FC3" w:rsidRPr="00DD243F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760" w:type="dxa"/>
            <w:shd w:val="clear" w:color="auto" w:fill="D6E3BC" w:themeFill="accent3" w:themeFillTint="66"/>
            <w:vAlign w:val="center"/>
          </w:tcPr>
          <w:p w:rsidR="007B3FC3" w:rsidRPr="00DD243F" w:rsidRDefault="007B3FC3" w:rsidP="009670A5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>
              <w:rPr>
                <w:rFonts w:asciiTheme="majorBidi" w:hAnsiTheme="majorBidi" w:cstheme="majorBidi"/>
                <w:szCs w:val="24"/>
              </w:rPr>
              <w:t>Turbulen</w:t>
            </w:r>
            <w:r w:rsidRPr="0059259E">
              <w:rPr>
                <w:rFonts w:asciiTheme="majorBidi" w:hAnsiTheme="majorBidi" w:cstheme="majorBidi"/>
                <w:szCs w:val="24"/>
              </w:rPr>
              <w:t xml:space="preserve">ce Variable </w:t>
            </w:r>
            <w:r w:rsidRPr="00DD243F">
              <w:rPr>
                <w:rFonts w:asciiTheme="majorBidi" w:hAnsiTheme="majorBidi" w:cstheme="majorBidi"/>
                <w:szCs w:val="24"/>
              </w:rPr>
              <w:t xml:space="preserve">at </w:t>
            </w:r>
            <w:r w:rsidRPr="00DD243F">
              <w:rPr>
                <w:rFonts w:asciiTheme="majorBidi" w:hAnsiTheme="majorBidi" w:cstheme="majorBidi"/>
                <w:b/>
                <w:bCs/>
                <w:szCs w:val="24"/>
              </w:rPr>
              <w:t>B</w:t>
            </w:r>
            <w:r w:rsidRPr="00DD243F">
              <w:rPr>
                <w:rFonts w:asciiTheme="majorBidi" w:hAnsiTheme="majorBidi" w:cstheme="majorBidi"/>
                <w:szCs w:val="24"/>
              </w:rPr>
              <w:t>oundary Faces</w:t>
            </w:r>
          </w:p>
        </w:tc>
        <w:tc>
          <w:tcPr>
            <w:tcW w:w="1620" w:type="dxa"/>
            <w:shd w:val="clear" w:color="auto" w:fill="D6E3BC" w:themeFill="accent3" w:themeFillTint="66"/>
            <w:vAlign w:val="center"/>
          </w:tcPr>
          <w:p w:rsidR="007B3FC3" w:rsidRPr="00DD243F" w:rsidRDefault="007B3FC3" w:rsidP="00967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B</w:t>
            </w:r>
          </w:p>
        </w:tc>
      </w:tr>
    </w:tbl>
    <w:p w:rsidR="002D6B91" w:rsidRPr="00C40753" w:rsidRDefault="002D6B91" w:rsidP="009D1261">
      <w:pPr>
        <w:pStyle w:val="-2"/>
        <w:rPr>
          <w:rtl/>
        </w:rPr>
      </w:pPr>
      <w:r w:rsidRPr="00C40753">
        <w:rPr>
          <w:rFonts w:hint="cs"/>
          <w:rtl/>
        </w:rPr>
        <w:t>وظایف</w:t>
      </w:r>
    </w:p>
    <w:p w:rsidR="00571039" w:rsidRPr="00C40753" w:rsidRDefault="00571039" w:rsidP="002D6B91">
      <w:pPr>
        <w:pStyle w:val="a9"/>
        <w:rPr>
          <w:szCs w:val="24"/>
        </w:rPr>
      </w:pPr>
    </w:p>
    <w:p w:rsidR="00656463" w:rsidRPr="00C40753" w:rsidRDefault="00F5670A" w:rsidP="009D1261">
      <w:pPr>
        <w:pStyle w:val="a9"/>
        <w:rPr>
          <w:rtl/>
        </w:rPr>
      </w:pPr>
      <w:r w:rsidRPr="00C40753">
        <w:rPr>
          <w:rtl/>
        </w:rPr>
        <w:t>در ا</w:t>
      </w:r>
      <w:r w:rsidRPr="00C40753">
        <w:rPr>
          <w:rFonts w:hint="cs"/>
          <w:rtl/>
        </w:rPr>
        <w:t>ین</w:t>
      </w:r>
      <w:r w:rsidRPr="00C40753">
        <w:rPr>
          <w:rtl/>
        </w:rPr>
        <w:t xml:space="preserve"> ز</w:t>
      </w:r>
      <w:r w:rsidRPr="00C40753">
        <w:rPr>
          <w:rFonts w:hint="cs"/>
          <w:rtl/>
        </w:rPr>
        <w:t>یربرنامه، کلیه شرایط مرزی شامل شرایط مرزی ورودی، خروجی، تقارنی و دیوار اعمال شده است.</w:t>
      </w:r>
      <w:r w:rsidR="00443AB5" w:rsidRPr="00C40753">
        <w:rPr>
          <w:rFonts w:hint="cs"/>
          <w:rtl/>
        </w:rPr>
        <w:t xml:space="preserve"> </w:t>
      </w:r>
    </w:p>
    <w:p w:rsidR="002D6B91" w:rsidRPr="00C40753" w:rsidRDefault="002D6B91" w:rsidP="009D1261">
      <w:pPr>
        <w:pStyle w:val="-2"/>
      </w:pPr>
      <w:r w:rsidRPr="00C40753">
        <w:rPr>
          <w:rFonts w:hint="cs"/>
          <w:rtl/>
        </w:rPr>
        <w:lastRenderedPageBreak/>
        <w:t>توضیحات و تئوری</w:t>
      </w:r>
      <w:r w:rsidRPr="00C40753">
        <w:rPr>
          <w:rFonts w:hint="cs"/>
          <w:rtl/>
        </w:rPr>
        <w:softHyphen/>
        <w:t>ها</w:t>
      </w:r>
    </w:p>
    <w:p w:rsidR="00F5670A" w:rsidRDefault="00F5670A" w:rsidP="009D1261">
      <w:pPr>
        <w:pStyle w:val="a9"/>
      </w:pPr>
      <w:r w:rsidRPr="00C40753">
        <w:rPr>
          <w:rFonts w:hint="cs"/>
          <w:rtl/>
        </w:rPr>
        <w:t>همانطور که گفته شد، شرط مرزی ورودی در جریان</w:t>
      </w:r>
      <w:r w:rsidRPr="00C40753">
        <w:rPr>
          <w:rtl/>
        </w:rPr>
        <w:softHyphen/>
      </w:r>
      <w:r w:rsidRPr="00C40753">
        <w:rPr>
          <w:rFonts w:hint="cs"/>
          <w:rtl/>
        </w:rPr>
        <w:t xml:space="preserve">های خارجی در مدل </w:t>
      </w:r>
      <w:r w:rsidR="00F302F8" w:rsidRPr="00C40753">
        <w:rPr>
          <w:position w:val="-10"/>
        </w:rPr>
        <w:object w:dxaOrig="19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3pt;height:17.4pt" o:ole="">
            <v:imagedata r:id="rId15" o:title=""/>
          </v:shape>
          <o:OLEObject Type="Embed" ProgID="Equation.DSMT4" ShapeID="_x0000_i1025" DrawAspect="Content" ObjectID="_1588963163" r:id="rId16"/>
        </w:object>
      </w:r>
      <w:r w:rsidRPr="00C40753">
        <w:rPr>
          <w:rFonts w:hint="cs"/>
          <w:rtl/>
        </w:rPr>
        <w:t xml:space="preserve"> به صورت زیر پیشنهاد داده </w:t>
      </w:r>
      <w:r w:rsidRPr="00743797">
        <w:rPr>
          <w:rFonts w:hint="cs"/>
          <w:rtl/>
        </w:rPr>
        <w:t xml:space="preserve">شده است </w:t>
      </w:r>
      <w:r w:rsidR="00743797" w:rsidRPr="00743797">
        <w:rPr>
          <w:color w:val="FF0000"/>
          <w:rtl/>
        </w:rPr>
        <w:t>[</w:t>
      </w:r>
      <w:r w:rsidR="00743797" w:rsidRPr="00743797">
        <w:rPr>
          <w:rFonts w:hint="cs"/>
          <w:color w:val="FF0000"/>
          <w:rtl/>
        </w:rPr>
        <w:t>1</w:t>
      </w:r>
      <w:r w:rsidR="00743797" w:rsidRPr="00743797">
        <w:rPr>
          <w:color w:val="FF0000"/>
          <w:rtl/>
        </w:rPr>
        <w:t>]</w:t>
      </w:r>
      <w:r w:rsidRPr="00743797">
        <w:rPr>
          <w:rFonts w:hint="cs"/>
          <w:rtl/>
        </w:rPr>
        <w:t xml:space="preserve">: </w:t>
      </w:r>
    </w:p>
    <w:p w:rsidR="00F302F8" w:rsidRPr="00AA674D" w:rsidRDefault="00F302F8" w:rsidP="00F302F8">
      <w:pPr>
        <w:pStyle w:val="-3"/>
        <w:rPr>
          <w:rtl/>
        </w:rPr>
      </w:pPr>
      <w:r w:rsidRPr="00AA674D">
        <w:rPr>
          <w:rFonts w:hint="cs"/>
          <w:rtl/>
        </w:rPr>
        <w:t>شرط مرزی دیوار</w:t>
      </w:r>
    </w:p>
    <w:p w:rsidR="00F302F8" w:rsidRPr="00C40753" w:rsidRDefault="00F302F8" w:rsidP="00F302F8">
      <w:pPr>
        <w:pStyle w:val="a9"/>
        <w:rPr>
          <w:rtl/>
        </w:rPr>
      </w:pPr>
      <w:r w:rsidRPr="00C40753">
        <w:rPr>
          <w:rFonts w:hint="cs"/>
          <w:rtl/>
        </w:rPr>
        <w:t xml:space="preserve">با توجه به صفر بودن مشتق اول متغیرها بر مرز </w:t>
      </w:r>
      <w:r>
        <w:rPr>
          <w:rFonts w:hint="cs"/>
          <w:rtl/>
        </w:rPr>
        <w:t>دیوار</w:t>
      </w:r>
      <w:r w:rsidRPr="00C40753">
        <w:rPr>
          <w:rFonts w:hint="cs"/>
          <w:rtl/>
        </w:rPr>
        <w:t xml:space="preserve">، در این قسمت مقدار این متغیرها بر روی مرز </w:t>
      </w:r>
      <w:r>
        <w:rPr>
          <w:rFonts w:hint="cs"/>
          <w:rtl/>
        </w:rPr>
        <w:t xml:space="preserve">دیواره، </w:t>
      </w:r>
      <w:r w:rsidRPr="00C40753">
        <w:rPr>
          <w:rFonts w:hint="cs"/>
          <w:rtl/>
        </w:rPr>
        <w:t>برابر مقدار آنها در سلول مجاورشان قرار داده شده است.</w:t>
      </w:r>
    </w:p>
    <w:p w:rsidR="00F302F8" w:rsidRPr="00AA674D" w:rsidRDefault="00F302F8" w:rsidP="00F302F8">
      <w:pPr>
        <w:pStyle w:val="-3"/>
        <w:rPr>
          <w:rtl/>
        </w:rPr>
      </w:pPr>
      <w:r w:rsidRPr="00AA674D">
        <w:rPr>
          <w:rFonts w:hint="cs"/>
          <w:rtl/>
        </w:rPr>
        <w:t>شرط مرزی ورودی</w:t>
      </w:r>
    </w:p>
    <w:p w:rsidR="00F302F8" w:rsidRPr="00AA674D" w:rsidRDefault="00F302F8" w:rsidP="00F302F8">
      <w:pPr>
        <w:pStyle w:val="a9"/>
        <w:rPr>
          <w:rtl/>
        </w:rPr>
      </w:pPr>
      <w:r w:rsidRPr="006915F9">
        <w:rPr>
          <w:rFonts w:hint="cs"/>
          <w:rtl/>
        </w:rPr>
        <w:t xml:space="preserve">در تحقیق حاضر </w:t>
      </w:r>
      <w:r w:rsidRPr="006915F9">
        <w:rPr>
          <w:position w:val="-16"/>
        </w:rPr>
        <w:object w:dxaOrig="2260" w:dyaOrig="440">
          <v:shape id="_x0000_i1026" type="#_x0000_t75" style="width:112.35pt;height:21.35pt" o:ole="">
            <v:imagedata r:id="rId17" o:title=""/>
          </v:shape>
          <o:OLEObject Type="Embed" ProgID="Equation.DSMT4" ShapeID="_x0000_i1026" DrawAspect="Content" ObjectID="_1588963164" r:id="rId18"/>
        </w:object>
      </w:r>
      <w:r w:rsidRPr="006915F9">
        <w:rPr>
          <w:rFonts w:hint="cs"/>
          <w:rtl/>
        </w:rPr>
        <w:t xml:space="preserve"> و </w:t>
      </w:r>
      <w:r w:rsidRPr="006915F9">
        <w:rPr>
          <w:position w:val="-6"/>
        </w:rPr>
        <w:object w:dxaOrig="200" w:dyaOrig="220">
          <v:shape id="_x0000_i1027" type="#_x0000_t75" style="width:9.5pt;height:11.85pt" o:ole="">
            <v:imagedata r:id="rId19" o:title=""/>
          </v:shape>
          <o:OLEObject Type="Embed" ProgID="Equation.DSMT4" ShapeID="_x0000_i1027" DrawAspect="Content" ObjectID="_1588963165" r:id="rId20"/>
        </w:object>
      </w:r>
      <w:r w:rsidRPr="006915F9">
        <w:rPr>
          <w:rFonts w:hint="cs"/>
          <w:rtl/>
          <w:cs/>
        </w:rPr>
        <w:t xml:space="preserve"> </w:t>
      </w:r>
      <w:r w:rsidRPr="006915F9">
        <w:rPr>
          <w:rFonts w:hint="cs"/>
          <w:rtl/>
          <w:lang w:bidi="ar-SA"/>
        </w:rPr>
        <w:t xml:space="preserve">طوری تعیین می شود که </w:t>
      </w:r>
      <w:r w:rsidRPr="006915F9">
        <w:rPr>
          <w:position w:val="-12"/>
        </w:rPr>
        <w:object w:dxaOrig="279" w:dyaOrig="340">
          <v:shape id="_x0000_i1028" type="#_x0000_t75" style="width:14.25pt;height:17.4pt" o:ole="">
            <v:imagedata r:id="rId21" o:title=""/>
          </v:shape>
          <o:OLEObject Type="Embed" ProgID="Equation.DSMT4" ShapeID="_x0000_i1028" DrawAspect="Content" ObjectID="_1588963166" r:id="rId22"/>
        </w:object>
      </w:r>
      <w:r w:rsidRPr="006915F9">
        <w:rPr>
          <w:rFonts w:hint="cs"/>
          <w:rtl/>
          <w:lang w:bidi="ar-SA"/>
        </w:rPr>
        <w:t xml:space="preserve"> برابر </w:t>
      </w:r>
      <w:r w:rsidRPr="006915F9">
        <w:rPr>
          <w:rFonts w:cs="Times New Roman"/>
          <w:lang w:bidi="ar-SA"/>
        </w:rPr>
        <w:t>0.</w:t>
      </w:r>
      <w:r>
        <w:rPr>
          <w:rFonts w:cs="Times New Roman"/>
          <w:lang w:bidi="ar-SA"/>
        </w:rPr>
        <w:t>0</w:t>
      </w:r>
      <w:r w:rsidRPr="006915F9">
        <w:rPr>
          <w:rFonts w:cs="Times New Roman"/>
          <w:lang w:bidi="ar-SA"/>
        </w:rPr>
        <w:t>1</w:t>
      </w:r>
      <w:r w:rsidRPr="006915F9">
        <w:rPr>
          <w:rFonts w:cs="Times New Roman"/>
          <w:szCs w:val="24"/>
          <w:lang w:bidi="ar-SA"/>
        </w:rPr>
        <w:t>μ</w:t>
      </w:r>
      <w:r w:rsidRPr="006915F9">
        <w:rPr>
          <w:rFonts w:hint="cs"/>
          <w:rtl/>
          <w:lang w:bidi="ar-SA"/>
        </w:rPr>
        <w:t xml:space="preserve"> جریان آزاد باشد</w:t>
      </w:r>
    </w:p>
    <w:tbl>
      <w:tblPr>
        <w:tblStyle w:val="TableGrid"/>
        <w:bidiVisual/>
        <w:tblW w:w="93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2"/>
        <w:gridCol w:w="8592"/>
      </w:tblGrid>
      <w:tr w:rsidR="00F302F8" w:rsidRPr="00AA674D" w:rsidTr="00960DE1">
        <w:trPr>
          <w:trHeight w:val="1195"/>
        </w:trPr>
        <w:tc>
          <w:tcPr>
            <w:tcW w:w="772" w:type="dxa"/>
            <w:vAlign w:val="center"/>
          </w:tcPr>
          <w:p w:rsidR="00F302F8" w:rsidRPr="00AA674D" w:rsidRDefault="00F302F8" w:rsidP="00F302F8">
            <w:pPr>
              <w:pStyle w:val="a0"/>
              <w:numPr>
                <w:ilvl w:val="0"/>
                <w:numId w:val="5"/>
              </w:numPr>
              <w:ind w:left="360"/>
              <w:jc w:val="center"/>
              <w:rPr>
                <w:rtl/>
              </w:rPr>
            </w:pPr>
          </w:p>
        </w:tc>
        <w:tc>
          <w:tcPr>
            <w:tcW w:w="8592" w:type="dxa"/>
          </w:tcPr>
          <w:p w:rsidR="00F302F8" w:rsidRPr="00AA674D" w:rsidRDefault="00F302F8" w:rsidP="00960DE1">
            <w:pPr>
              <w:pStyle w:val="a0"/>
              <w:numPr>
                <w:ilvl w:val="0"/>
                <w:numId w:val="0"/>
              </w:numPr>
              <w:ind w:left="360" w:hanging="360"/>
              <w:jc w:val="right"/>
              <w:rPr>
                <w:rtl/>
              </w:rPr>
            </w:pPr>
            <w:r w:rsidRPr="00AA674D">
              <w:rPr>
                <w:rFonts w:hint="cs"/>
                <w:rtl/>
              </w:rPr>
              <w:t xml:space="preserve">     </w:t>
            </w:r>
            <w:r w:rsidRPr="00AA674D">
              <w:object w:dxaOrig="3500" w:dyaOrig="920">
                <v:shape id="_x0000_i1029" type="#_x0000_t75" style="width:176.45pt;height:46.7pt" o:ole="">
                  <v:imagedata r:id="rId23" o:title=""/>
                </v:shape>
                <o:OLEObject Type="Embed" ProgID="Equation.DSMT4" ShapeID="_x0000_i1029" DrawAspect="Content" ObjectID="_1588963167" r:id="rId24"/>
              </w:object>
            </w:r>
          </w:p>
        </w:tc>
      </w:tr>
    </w:tbl>
    <w:p w:rsidR="00F302F8" w:rsidRPr="00AA674D" w:rsidRDefault="00F302F8" w:rsidP="00F302F8">
      <w:pPr>
        <w:pStyle w:val="-3"/>
        <w:rPr>
          <w:rtl/>
        </w:rPr>
      </w:pPr>
      <w:r w:rsidRPr="00AA674D">
        <w:rPr>
          <w:rFonts w:hint="cs"/>
          <w:rtl/>
        </w:rPr>
        <w:t>شرط مرزی خروجی</w:t>
      </w:r>
    </w:p>
    <w:p w:rsidR="00F302F8" w:rsidRPr="00AA674D" w:rsidRDefault="00F302F8" w:rsidP="00F302F8">
      <w:pPr>
        <w:pStyle w:val="a9"/>
        <w:spacing w:line="360" w:lineRule="auto"/>
        <w:rPr>
          <w:rtl/>
        </w:rPr>
      </w:pPr>
      <w:r w:rsidRPr="00AA674D">
        <w:rPr>
          <w:rFonts w:hint="cs"/>
          <w:rtl/>
        </w:rPr>
        <w:t>در خروجی جریان</w:t>
      </w:r>
      <w:r w:rsidRPr="00AA674D">
        <w:rPr>
          <w:rtl/>
        </w:rPr>
        <w:softHyphen/>
      </w:r>
      <w:r w:rsidRPr="00AA674D">
        <w:rPr>
          <w:rFonts w:hint="cs"/>
          <w:rtl/>
        </w:rPr>
        <w:t xml:space="preserve">های داخلی و خارجی، معمولا مشتق اول تمامی متغیرها، عمود بر مرز برابر صفر قرار داده می شود </w:t>
      </w:r>
      <w:r w:rsidRPr="00AA674D">
        <w:rPr>
          <w:rtl/>
        </w:rPr>
        <w:t>[</w:t>
      </w:r>
      <w:r w:rsidRPr="00AA674D">
        <w:rPr>
          <w:rFonts w:hint="cs"/>
          <w:rtl/>
        </w:rPr>
        <w:t>2</w:t>
      </w:r>
      <w:r w:rsidRPr="00AA674D">
        <w:rPr>
          <w:rtl/>
        </w:rPr>
        <w:t>]</w:t>
      </w:r>
      <w:r w:rsidRPr="00AA674D">
        <w:rPr>
          <w:rFonts w:hint="cs"/>
          <w:rtl/>
        </w:rPr>
        <w:t>.</w:t>
      </w:r>
    </w:p>
    <w:tbl>
      <w:tblPr>
        <w:tblStyle w:val="TableGrid"/>
        <w:bidiVisual/>
        <w:tblW w:w="93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2"/>
        <w:gridCol w:w="8592"/>
      </w:tblGrid>
      <w:tr w:rsidR="00F302F8" w:rsidRPr="00AA674D" w:rsidTr="00960DE1">
        <w:trPr>
          <w:trHeight w:val="1195"/>
        </w:trPr>
        <w:tc>
          <w:tcPr>
            <w:tcW w:w="772" w:type="dxa"/>
            <w:vAlign w:val="center"/>
          </w:tcPr>
          <w:p w:rsidR="00F302F8" w:rsidRPr="00AA674D" w:rsidRDefault="00F302F8" w:rsidP="00F302F8">
            <w:pPr>
              <w:pStyle w:val="a0"/>
              <w:numPr>
                <w:ilvl w:val="0"/>
                <w:numId w:val="5"/>
              </w:numPr>
              <w:ind w:left="360"/>
              <w:jc w:val="center"/>
              <w:rPr>
                <w:rtl/>
              </w:rPr>
            </w:pPr>
          </w:p>
        </w:tc>
        <w:tc>
          <w:tcPr>
            <w:tcW w:w="8592" w:type="dxa"/>
          </w:tcPr>
          <w:p w:rsidR="00F302F8" w:rsidRPr="00AA674D" w:rsidRDefault="00F302F8" w:rsidP="00960DE1">
            <w:pPr>
              <w:pStyle w:val="a0"/>
              <w:numPr>
                <w:ilvl w:val="0"/>
                <w:numId w:val="0"/>
              </w:numPr>
              <w:ind w:left="360" w:hanging="360"/>
              <w:jc w:val="right"/>
              <w:rPr>
                <w:rtl/>
              </w:rPr>
            </w:pPr>
            <w:r w:rsidRPr="00AA674D">
              <w:rPr>
                <w:rFonts w:hint="cs"/>
                <w:rtl/>
              </w:rPr>
              <w:t xml:space="preserve">     </w:t>
            </w:r>
            <w:r w:rsidRPr="00AA674D">
              <w:object w:dxaOrig="1219" w:dyaOrig="1320">
                <v:shape id="_x0000_i1030" type="#_x0000_t75" style="width:62.5pt;height:66.45pt" o:ole="">
                  <v:imagedata r:id="rId25" o:title=""/>
                </v:shape>
                <o:OLEObject Type="Embed" ProgID="Equation.DSMT4" ShapeID="_x0000_i1030" DrawAspect="Content" ObjectID="_1588963168" r:id="rId26"/>
              </w:object>
            </w:r>
          </w:p>
        </w:tc>
      </w:tr>
    </w:tbl>
    <w:p w:rsidR="002D6B91" w:rsidRPr="00C40753" w:rsidRDefault="002D6B91" w:rsidP="009D1261">
      <w:pPr>
        <w:pStyle w:val="-2"/>
        <w:rPr>
          <w:rtl/>
        </w:rPr>
      </w:pPr>
      <w:r w:rsidRPr="00C40753">
        <w:rPr>
          <w:rFonts w:hint="cs"/>
          <w:rtl/>
        </w:rPr>
        <w:lastRenderedPageBreak/>
        <w:t>بخش</w:t>
      </w:r>
      <w:r w:rsidRPr="00C40753">
        <w:rPr>
          <w:rtl/>
        </w:rPr>
        <w:softHyphen/>
      </w:r>
      <w:r w:rsidRPr="00C40753">
        <w:rPr>
          <w:rFonts w:hint="cs"/>
          <w:rtl/>
        </w:rPr>
        <w:t>های زیربرنامه</w:t>
      </w:r>
    </w:p>
    <w:p w:rsidR="00F5670A" w:rsidRPr="00C40753" w:rsidRDefault="00F5670A" w:rsidP="009D1261">
      <w:pPr>
        <w:pStyle w:val="a9"/>
        <w:rPr>
          <w:rtl/>
        </w:rPr>
      </w:pPr>
      <w:r w:rsidRPr="00C40753">
        <w:rPr>
          <w:rFonts w:hint="cs"/>
          <w:rtl/>
        </w:rPr>
        <w:t>در این قسمت تمام بخش های زیربرنامه مطابق با شماره گذاری موجود در برنامه کامپیوتری ارائه شده است.</w:t>
      </w:r>
    </w:p>
    <w:p w:rsidR="00F5670A" w:rsidRPr="00C40753" w:rsidRDefault="00F5670A" w:rsidP="00F302F8">
      <w:pPr>
        <w:pStyle w:val="a2"/>
      </w:pPr>
      <w:r w:rsidRPr="00C40753">
        <w:rPr>
          <w:rFonts w:hint="cs"/>
          <w:rtl/>
        </w:rPr>
        <w:t>اعمال شرط مرزی ورودی</w:t>
      </w:r>
    </w:p>
    <w:p w:rsidR="00F5670A" w:rsidRPr="00C40753" w:rsidRDefault="00F5670A" w:rsidP="009D1261">
      <w:pPr>
        <w:pStyle w:val="a9"/>
        <w:rPr>
          <w:rtl/>
        </w:rPr>
      </w:pPr>
      <w:r w:rsidRPr="00C40753">
        <w:rPr>
          <w:rFonts w:hint="cs"/>
          <w:rtl/>
        </w:rPr>
        <w:t>در این قسمت شرط مرز</w:t>
      </w:r>
      <w:r w:rsidR="007B6C51" w:rsidRPr="00C40753">
        <w:rPr>
          <w:rFonts w:hint="cs"/>
          <w:rtl/>
        </w:rPr>
        <w:t xml:space="preserve">ی ورودی با استفاده از </w:t>
      </w:r>
      <w:r w:rsidR="007B6C51" w:rsidRPr="00C40753">
        <w:rPr>
          <w:rFonts w:hint="cs"/>
          <w:color w:val="FF0000"/>
          <w:rtl/>
        </w:rPr>
        <w:t xml:space="preserve">رابطه </w:t>
      </w:r>
      <w:r w:rsidR="007B6C51" w:rsidRPr="00C40753">
        <w:rPr>
          <w:color w:val="FF0000"/>
          <w:rtl/>
        </w:rPr>
        <w:fldChar w:fldCharType="begin"/>
      </w:r>
      <w:r w:rsidR="007B6C51" w:rsidRPr="00C40753">
        <w:rPr>
          <w:color w:val="FF0000"/>
          <w:rtl/>
        </w:rPr>
        <w:instrText xml:space="preserve"> </w:instrText>
      </w:r>
      <w:r w:rsidR="007B6C51" w:rsidRPr="00C40753">
        <w:rPr>
          <w:rFonts w:hint="cs"/>
          <w:color w:val="FF0000"/>
        </w:rPr>
        <w:instrText>REF</w:instrText>
      </w:r>
      <w:r w:rsidR="007B6C51" w:rsidRPr="00C40753">
        <w:rPr>
          <w:rFonts w:hint="cs"/>
          <w:color w:val="FF0000"/>
          <w:rtl/>
        </w:rPr>
        <w:instrText xml:space="preserve"> _</w:instrText>
      </w:r>
      <w:r w:rsidR="007B6C51" w:rsidRPr="00C40753">
        <w:rPr>
          <w:rFonts w:hint="cs"/>
          <w:color w:val="FF0000"/>
        </w:rPr>
        <w:instrText>Ref440364569 \n \h</w:instrText>
      </w:r>
      <w:r w:rsidR="007B6C51" w:rsidRPr="00C40753">
        <w:rPr>
          <w:color w:val="FF0000"/>
          <w:rtl/>
        </w:rPr>
        <w:instrText xml:space="preserve"> </w:instrText>
      </w:r>
      <w:r w:rsidR="00C40753" w:rsidRPr="00C40753">
        <w:rPr>
          <w:color w:val="FF0000"/>
          <w:rtl/>
        </w:rPr>
        <w:instrText xml:space="preserve"> \* </w:instrText>
      </w:r>
      <w:r w:rsidR="00C40753" w:rsidRPr="00C40753">
        <w:rPr>
          <w:color w:val="FF0000"/>
        </w:rPr>
        <w:instrText xml:space="preserve">MERGEFORMAT </w:instrText>
      </w:r>
      <w:r w:rsidR="007B6C51" w:rsidRPr="00C40753">
        <w:rPr>
          <w:color w:val="FF0000"/>
          <w:rtl/>
        </w:rPr>
      </w:r>
      <w:r w:rsidR="007B6C51" w:rsidRPr="00C40753">
        <w:rPr>
          <w:color w:val="FF0000"/>
          <w:rtl/>
        </w:rPr>
        <w:fldChar w:fldCharType="separate"/>
      </w:r>
      <w:r w:rsidR="007B6C51" w:rsidRPr="00C40753">
        <w:rPr>
          <w:color w:val="FF0000"/>
          <w:rtl/>
        </w:rPr>
        <w:t>‏(1)</w:t>
      </w:r>
      <w:r w:rsidR="007B6C51" w:rsidRPr="00C40753">
        <w:rPr>
          <w:color w:val="FF0000"/>
          <w:rtl/>
        </w:rPr>
        <w:fldChar w:fldCharType="end"/>
      </w:r>
      <w:r w:rsidRPr="00C40753">
        <w:rPr>
          <w:rFonts w:hint="cs"/>
          <w:rtl/>
        </w:rPr>
        <w:t xml:space="preserve"> تعیین شده است.</w:t>
      </w:r>
    </w:p>
    <w:p w:rsidR="00F5670A" w:rsidRPr="00C40753" w:rsidRDefault="00F5670A" w:rsidP="00F302F8">
      <w:pPr>
        <w:pStyle w:val="a2"/>
        <w:rPr>
          <w:rtl/>
        </w:rPr>
      </w:pPr>
      <w:r w:rsidRPr="00C40753">
        <w:rPr>
          <w:rFonts w:hint="cs"/>
          <w:rtl/>
        </w:rPr>
        <w:t>اعمال شرط مرزی خروجی</w:t>
      </w:r>
    </w:p>
    <w:p w:rsidR="00F5670A" w:rsidRPr="00C40753" w:rsidRDefault="00F5670A" w:rsidP="009D1261">
      <w:pPr>
        <w:pStyle w:val="a9"/>
        <w:rPr>
          <w:rtl/>
        </w:rPr>
      </w:pPr>
      <w:r w:rsidRPr="00C40753">
        <w:rPr>
          <w:rFonts w:hint="cs"/>
          <w:rtl/>
        </w:rPr>
        <w:t>با توجه به صفر بودن مشتق اول متغیرها بر مرز خروجی، در این قسمت مقدار این متغیرها بر روی مرز خروجی برابر مقدار آنها در سلول مجاورشان قرار داده شده است.</w:t>
      </w:r>
    </w:p>
    <w:p w:rsidR="00F5670A" w:rsidRPr="00C40753" w:rsidRDefault="00F5670A" w:rsidP="00F302F8">
      <w:pPr>
        <w:pStyle w:val="a2"/>
        <w:rPr>
          <w:rtl/>
        </w:rPr>
      </w:pPr>
      <w:r w:rsidRPr="00C40753">
        <w:rPr>
          <w:rFonts w:hint="cs"/>
          <w:rtl/>
        </w:rPr>
        <w:t>اعمال شرط مرزی دیوار</w:t>
      </w:r>
    </w:p>
    <w:p w:rsidR="00F302F8" w:rsidRPr="00C40753" w:rsidRDefault="00F302F8" w:rsidP="00F302F8">
      <w:pPr>
        <w:pStyle w:val="a9"/>
        <w:rPr>
          <w:rtl/>
        </w:rPr>
      </w:pPr>
      <w:r w:rsidRPr="00C40753">
        <w:rPr>
          <w:rFonts w:hint="cs"/>
          <w:rtl/>
        </w:rPr>
        <w:t xml:space="preserve">با توجه به صفر بودن مشتق اول متغیرها بر مرز </w:t>
      </w:r>
      <w:r>
        <w:rPr>
          <w:rFonts w:hint="cs"/>
          <w:rtl/>
        </w:rPr>
        <w:t>دیوار</w:t>
      </w:r>
      <w:r w:rsidRPr="00C40753">
        <w:rPr>
          <w:rFonts w:hint="cs"/>
          <w:rtl/>
        </w:rPr>
        <w:t xml:space="preserve">، در این قسمت مقدار این متغیرها بر روی مرز </w:t>
      </w:r>
      <w:r>
        <w:rPr>
          <w:rFonts w:hint="cs"/>
          <w:rtl/>
        </w:rPr>
        <w:t xml:space="preserve">دیواره، </w:t>
      </w:r>
      <w:r w:rsidRPr="00C40753">
        <w:rPr>
          <w:rFonts w:hint="cs"/>
          <w:rtl/>
        </w:rPr>
        <w:t>برابر مقدار آنها در سلول مجاورشان قرار داده شده است.</w:t>
      </w:r>
    </w:p>
    <w:p w:rsidR="00F5670A" w:rsidRPr="00C40753" w:rsidRDefault="00F5670A" w:rsidP="00F302F8">
      <w:pPr>
        <w:pStyle w:val="a2"/>
        <w:rPr>
          <w:rtl/>
        </w:rPr>
      </w:pPr>
      <w:r w:rsidRPr="00C40753">
        <w:rPr>
          <w:rFonts w:hint="cs"/>
          <w:rtl/>
        </w:rPr>
        <w:t>اعمال شرط مرزی تقارنی</w:t>
      </w:r>
    </w:p>
    <w:p w:rsidR="00BD13C1" w:rsidRPr="00C40753" w:rsidRDefault="00F5670A" w:rsidP="009D1261">
      <w:pPr>
        <w:pStyle w:val="a9"/>
        <w:rPr>
          <w:rtl/>
        </w:rPr>
      </w:pPr>
      <w:r w:rsidRPr="00C40753">
        <w:rPr>
          <w:rFonts w:hint="cs"/>
          <w:rtl/>
        </w:rPr>
        <w:t>با توجه به صفر بودن مشتق اول متغیرها بر مرز تقارنی، در این قسمت مقدار این متغیرها برابر مقدار آنها در سلول مجاورشان قرار داده شده است.</w:t>
      </w:r>
    </w:p>
    <w:p w:rsidR="004956AA" w:rsidRPr="00C40753" w:rsidRDefault="004956AA" w:rsidP="00F302F8">
      <w:pPr>
        <w:pStyle w:val="a2"/>
        <w:rPr>
          <w:rtl/>
        </w:rPr>
      </w:pPr>
      <w:r w:rsidRPr="00C40753">
        <w:rPr>
          <w:rFonts w:hint="cs"/>
          <w:rtl/>
        </w:rPr>
        <w:t>اعمال شرط مرزی دوردست</w:t>
      </w:r>
    </w:p>
    <w:p w:rsidR="007B3FC3" w:rsidRDefault="004956AA" w:rsidP="009D1261">
      <w:pPr>
        <w:pStyle w:val="a9"/>
        <w:rPr>
          <w:rtl/>
        </w:rPr>
      </w:pPr>
      <w:r w:rsidRPr="00C40753">
        <w:rPr>
          <w:rFonts w:hint="cs"/>
          <w:rtl/>
        </w:rPr>
        <w:t>با توجه به جهت سرعت، در صورت ورود جریان، شرط مرزی همانند شرط مرزی ورودی می</w:t>
      </w:r>
      <w:r w:rsidRPr="00C40753">
        <w:rPr>
          <w:rtl/>
        </w:rPr>
        <w:softHyphen/>
      </w:r>
      <w:r w:rsidRPr="00C40753">
        <w:rPr>
          <w:rFonts w:hint="cs"/>
          <w:rtl/>
        </w:rPr>
        <w:t>باشد و در صورت خروج جریان، شرط مرزی همانند شرط مرزی خروجی اعمال می</w:t>
      </w:r>
      <w:r w:rsidRPr="00C40753">
        <w:rPr>
          <w:rtl/>
        </w:rPr>
        <w:softHyphen/>
      </w:r>
      <w:r w:rsidRPr="00C40753">
        <w:rPr>
          <w:rFonts w:hint="cs"/>
          <w:rtl/>
        </w:rPr>
        <w:t>شود.</w:t>
      </w:r>
    </w:p>
    <w:p w:rsidR="00F302F8" w:rsidRDefault="00F302F8" w:rsidP="00F302F8">
      <w:pPr>
        <w:pStyle w:val="a2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F302F8" w:rsidRDefault="00F302F8" w:rsidP="00F302F8">
      <w:pPr>
        <w:rPr>
          <w:rFonts w:hint="cs"/>
          <w:rtl/>
        </w:rPr>
      </w:pPr>
      <w:r>
        <w:rPr>
          <w:rFonts w:hint="cs"/>
          <w:rtl/>
        </w:rPr>
        <w:t>سلول های مجاور ضلع مورد بررسی در پارامترهای محلی ذخیره می گردد</w:t>
      </w:r>
      <w:r>
        <w:rPr>
          <w:rFonts w:hint="cs"/>
          <w:rtl/>
        </w:rPr>
        <w:t>.</w:t>
      </w:r>
    </w:p>
    <w:p w:rsidR="00F302F8" w:rsidRDefault="00F302F8" w:rsidP="00F302F8">
      <w:pPr>
        <w:pStyle w:val="a2"/>
        <w:rPr>
          <w:rFonts w:hint="cs"/>
        </w:rPr>
      </w:pPr>
      <w:r>
        <w:rPr>
          <w:rFonts w:hint="cs"/>
          <w:rtl/>
        </w:rPr>
        <w:t>محاسبه سرعت ها</w:t>
      </w:r>
    </w:p>
    <w:p w:rsidR="00F302F8" w:rsidRDefault="00F302F8" w:rsidP="00F302F8">
      <w:pPr>
        <w:pStyle w:val="a9"/>
        <w:rPr>
          <w:rFonts w:hint="cs"/>
          <w:rtl/>
        </w:rPr>
      </w:pPr>
      <w:r>
        <w:rPr>
          <w:rFonts w:hint="cs"/>
          <w:rtl/>
        </w:rPr>
        <w:t xml:space="preserve">در این قسمت سرعت ها در جهات </w:t>
      </w:r>
      <w:r>
        <w:t>x</w:t>
      </w:r>
      <w:r>
        <w:rPr>
          <w:rFonts w:hint="cs"/>
          <w:rtl/>
        </w:rPr>
        <w:t xml:space="preserve">و </w:t>
      </w:r>
      <w:r>
        <w:t>y</w:t>
      </w:r>
      <w:r>
        <w:rPr>
          <w:rFonts w:hint="cs"/>
          <w:rtl/>
        </w:rPr>
        <w:t xml:space="preserve"> بدست می ایند.</w:t>
      </w:r>
    </w:p>
    <w:p w:rsidR="00F302F8" w:rsidRDefault="00F302F8" w:rsidP="00F302F8">
      <w:pPr>
        <w:pStyle w:val="a2"/>
      </w:pPr>
      <w:r>
        <w:rPr>
          <w:rFonts w:hint="cs"/>
          <w:rtl/>
        </w:rPr>
        <w:t xml:space="preserve">محاسبه شار </w:t>
      </w:r>
    </w:p>
    <w:p w:rsidR="00F302F8" w:rsidRDefault="00F302F8" w:rsidP="00F302F8">
      <w:pPr>
        <w:pStyle w:val="a9"/>
        <w:rPr>
          <w:rtl/>
        </w:rPr>
      </w:pPr>
      <w:r>
        <w:rPr>
          <w:rFonts w:hint="cs"/>
          <w:rtl/>
        </w:rPr>
        <w:t>باتوجه به مرحله قبل شار عبوری اط سوح محاسبه می گردد</w:t>
      </w:r>
    </w:p>
    <w:p w:rsidR="00405CFC" w:rsidRPr="00C40753" w:rsidRDefault="00405CFC" w:rsidP="00405CFC">
      <w:pPr>
        <w:pStyle w:val="a2"/>
        <w:rPr>
          <w:rtl/>
        </w:rPr>
      </w:pPr>
      <w:r w:rsidRPr="00C40753">
        <w:rPr>
          <w:rFonts w:hint="cs"/>
          <w:rtl/>
        </w:rPr>
        <w:t>اعمال شرط مرزی دوردست</w:t>
      </w:r>
    </w:p>
    <w:p w:rsidR="00405CFC" w:rsidRPr="002A48B7" w:rsidRDefault="00405CFC" w:rsidP="00405CFC">
      <w:pPr>
        <w:pStyle w:val="a9"/>
        <w:rPr>
          <w:rtl/>
        </w:rPr>
      </w:pPr>
      <w:r w:rsidRPr="00C40753">
        <w:rPr>
          <w:rFonts w:hint="cs"/>
          <w:rtl/>
        </w:rPr>
        <w:t>با توجه به جهت سرعت، در صورت ورود جریان، شرط مرزی همانند شرط مرزی ورودی می</w:t>
      </w:r>
      <w:r w:rsidRPr="00C40753">
        <w:rPr>
          <w:rtl/>
        </w:rPr>
        <w:softHyphen/>
      </w:r>
      <w:r w:rsidRPr="00C40753">
        <w:rPr>
          <w:rFonts w:hint="cs"/>
          <w:rtl/>
        </w:rPr>
        <w:t xml:space="preserve">باشد و در صورت خروج </w:t>
      </w:r>
      <w:r w:rsidRPr="00C40753">
        <w:rPr>
          <w:rFonts w:hint="cs"/>
          <w:rtl/>
        </w:rPr>
        <w:lastRenderedPageBreak/>
        <w:t>جریان، شرط مرزی همانند شرط مرزی خروجی اعمال می</w:t>
      </w:r>
      <w:r w:rsidRPr="00C40753">
        <w:rPr>
          <w:rtl/>
        </w:rPr>
        <w:softHyphen/>
      </w:r>
      <w:r w:rsidRPr="00C40753">
        <w:rPr>
          <w:rFonts w:hint="cs"/>
          <w:rtl/>
        </w:rPr>
        <w:t>شود.</w:t>
      </w:r>
    </w:p>
    <w:p w:rsidR="00F302F8" w:rsidRDefault="00F302F8" w:rsidP="00405CFC">
      <w:pPr>
        <w:rPr>
          <w:rFonts w:hint="cs"/>
          <w:rtl/>
        </w:rPr>
      </w:pPr>
      <w:bookmarkStart w:id="0" w:name="_GoBack"/>
      <w:bookmarkEnd w:id="0"/>
    </w:p>
    <w:p w:rsidR="00F302F8" w:rsidRPr="002A48B7" w:rsidRDefault="00F302F8" w:rsidP="009D1261">
      <w:pPr>
        <w:pStyle w:val="a9"/>
        <w:rPr>
          <w:rtl/>
        </w:rPr>
      </w:pPr>
    </w:p>
    <w:p w:rsidR="007B3FC3" w:rsidRPr="007B3FC3" w:rsidRDefault="007B3FC3" w:rsidP="002A48B7">
      <w:pPr>
        <w:pStyle w:val="-2"/>
        <w:rPr>
          <w:rtl/>
        </w:rPr>
      </w:pPr>
      <w:r w:rsidRPr="007B3FC3">
        <w:rPr>
          <w:rFonts w:hint="cs"/>
          <w:rtl/>
        </w:rPr>
        <w:t>مراجع</w:t>
      </w:r>
    </w:p>
    <w:sdt>
      <w:sdtPr>
        <w:rPr>
          <w:rtl/>
        </w:rPr>
        <w:id w:val="-573587230"/>
        <w:bibliography/>
      </w:sdtPr>
      <w:sdtEndPr/>
      <w:sdtContent>
        <w:p w:rsidR="00BD13C1" w:rsidRDefault="00D77FFE" w:rsidP="007B3FC3">
          <w:pPr>
            <w:pStyle w:val="a9"/>
          </w:pPr>
        </w:p>
      </w:sdtContent>
    </w:sdt>
    <w:p w:rsidR="005A22F1" w:rsidRDefault="005A22F1" w:rsidP="007B3FC3">
      <w:pPr>
        <w:pStyle w:val="a9"/>
      </w:pPr>
    </w:p>
    <w:p w:rsidR="005A22F1" w:rsidRDefault="005A22F1" w:rsidP="007B3FC3">
      <w:pPr>
        <w:pStyle w:val="a9"/>
      </w:pPr>
    </w:p>
    <w:p w:rsidR="005A22F1" w:rsidRDefault="005A22F1" w:rsidP="005A22F1">
      <w:pPr>
        <w:pStyle w:val="a9"/>
        <w:bidi w:val="0"/>
      </w:pPr>
      <w:r>
        <w:rPr>
          <w:rFonts w:cs="Times New Roman"/>
        </w:rPr>
        <w:t xml:space="preserve">[1] </w:t>
      </w:r>
      <w:r>
        <w:t xml:space="preserve">P. R. Spalart and C. L. Ramsey, "Effective Inflow Conditions for Turbulence Models in Aerodynamic Calculations," </w:t>
      </w:r>
      <w:r>
        <w:rPr>
          <w:i/>
          <w:iCs/>
        </w:rPr>
        <w:t xml:space="preserve">AIAA Journal, </w:t>
      </w:r>
      <w:r>
        <w:t>vol. 45, pp. 2544-2553, 2007.</w:t>
      </w:r>
    </w:p>
    <w:p w:rsidR="005A22F1" w:rsidRPr="00433370" w:rsidRDefault="005A22F1" w:rsidP="005A22F1">
      <w:pPr>
        <w:bidi w:val="0"/>
        <w:spacing w:after="0" w:line="276" w:lineRule="auto"/>
        <w:ind w:firstLine="0"/>
        <w:rPr>
          <w:rFonts w:asciiTheme="majorBidi" w:hAnsiTheme="majorBidi" w:cstheme="majorBidi"/>
          <w:sz w:val="22"/>
          <w:szCs w:val="22"/>
        </w:rPr>
      </w:pPr>
      <w:r>
        <w:rPr>
          <w:rFonts w:asciiTheme="majorBidi" w:hAnsiTheme="majorBidi" w:cstheme="majorBidi"/>
          <w:sz w:val="22"/>
          <w:szCs w:val="22"/>
        </w:rPr>
        <w:t xml:space="preserve">[2] </w:t>
      </w:r>
      <w:r w:rsidRPr="00433370">
        <w:rPr>
          <w:rFonts w:asciiTheme="majorBidi" w:hAnsiTheme="majorBidi" w:cstheme="majorBidi"/>
          <w:sz w:val="22"/>
          <w:szCs w:val="22"/>
        </w:rPr>
        <w:t>Bredberg, J., Peng, S. H., &amp; Davidson, L. “An improved k –omega turbulence model applied to recirculating flows”,</w:t>
      </w:r>
      <w:r>
        <w:rPr>
          <w:rFonts w:asciiTheme="majorBidi" w:hAnsiTheme="majorBidi" w:cstheme="majorBidi"/>
          <w:sz w:val="22"/>
          <w:szCs w:val="22"/>
        </w:rPr>
        <w:t xml:space="preserve"> </w:t>
      </w:r>
      <w:r w:rsidRPr="00433370">
        <w:rPr>
          <w:rFonts w:asciiTheme="majorBidi" w:hAnsiTheme="majorBidi" w:cstheme="majorBidi"/>
          <w:sz w:val="22"/>
          <w:szCs w:val="22"/>
        </w:rPr>
        <w:t>Journal of HEAT AND FLUID FLOW, 731-74,2002.</w:t>
      </w:r>
    </w:p>
    <w:p w:rsidR="005A22F1" w:rsidRDefault="005A22F1" w:rsidP="005A22F1">
      <w:pPr>
        <w:pStyle w:val="a9"/>
        <w:bidi w:val="0"/>
      </w:pPr>
      <w:r>
        <w:rPr>
          <w:rFonts w:cs="Times New Roman"/>
        </w:rPr>
        <w:t xml:space="preserve">[3] </w:t>
      </w:r>
      <w:r>
        <w:t>D. A. Anderson, J. C. Tannehill and R. H. Pletcher, Computational fluid dynamics and heat transfer, Washington: Hemisphere, 1984.</w:t>
      </w:r>
    </w:p>
    <w:sectPr w:rsidR="005A22F1" w:rsidSect="00EC6CA5">
      <w:footerReference w:type="default" r:id="rId27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7FFE" w:rsidRDefault="00D77FFE" w:rsidP="00DB1DB0">
      <w:pPr>
        <w:spacing w:after="0" w:line="240" w:lineRule="auto"/>
      </w:pPr>
      <w:r>
        <w:separator/>
      </w:r>
    </w:p>
  </w:endnote>
  <w:endnote w:type="continuationSeparator" w:id="0">
    <w:p w:rsidR="00D77FFE" w:rsidRDefault="00D77FFE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Nazanin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Zar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Pr="00433E73" w:rsidRDefault="008C6ABC">
    <w:pPr>
      <w:pStyle w:val="Footer"/>
      <w:jc w:val="center"/>
    </w:pPr>
    <w:r w:rsidRPr="00433E73">
      <w:fldChar w:fldCharType="begin"/>
    </w:r>
    <w:r w:rsidRPr="00433E73">
      <w:instrText xml:space="preserve"> PAGE   \* MERGEFORMAT </w:instrText>
    </w:r>
    <w:r w:rsidRPr="00433E73">
      <w:fldChar w:fldCharType="separate"/>
    </w:r>
    <w:r w:rsidR="00405CFC">
      <w:rPr>
        <w:noProof/>
        <w:rtl/>
      </w:rPr>
      <w:t>1</w:t>
    </w:r>
    <w:r w:rsidRPr="00433E73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7FFE" w:rsidRDefault="00D77FFE" w:rsidP="00DB1DB0">
      <w:pPr>
        <w:spacing w:after="0" w:line="240" w:lineRule="auto"/>
      </w:pPr>
      <w:r>
        <w:separator/>
      </w:r>
    </w:p>
  </w:footnote>
  <w:footnote w:type="continuationSeparator" w:id="0">
    <w:p w:rsidR="00D77FFE" w:rsidRDefault="00D77FFE" w:rsidP="00DB1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D77FF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D77FF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D77FF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0"/>
    <w:multiLevelType w:val="singleLevel"/>
    <w:tmpl w:val="DF36A09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1" w15:restartNumberingAfterBreak="0">
    <w:nsid w:val="0BEC1E53"/>
    <w:multiLevelType w:val="multilevel"/>
    <w:tmpl w:val="6DC6E586"/>
    <w:styleLink w:val="CurrentList15"/>
    <w:lvl w:ilvl="0">
      <w:start w:val="1"/>
      <w:numFmt w:val="decimal"/>
      <w:suff w:val="nothing"/>
      <w:lvlText w:val="فصل%1 "/>
      <w:lvlJc w:val="left"/>
      <w:pPr>
        <w:ind w:left="0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2060"/>
        <w:spacing w:val="0"/>
        <w:kern w:val="0"/>
        <w:position w:val="0"/>
        <w:sz w:val="28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/>
        <w:bCs/>
        <w:i w:val="0"/>
        <w:iCs w:val="0"/>
        <w:color w:val="auto"/>
        <w:sz w:val="32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%1-%6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ascii="Arial" w:hAnsi="Arial" w:cs="B Nazanin" w:hint="default"/>
        <w:b w:val="0"/>
        <w:bCs w:val="0"/>
        <w:i w:val="0"/>
        <w:iCs w:val="0"/>
        <w:sz w:val="26"/>
        <w:szCs w:val="30"/>
        <w:lang w:bidi="ar-SA"/>
      </w:rPr>
    </w:lvl>
    <w:lvl w:ilvl="7">
      <w:start w:val="1"/>
      <w:numFmt w:val="decimal"/>
      <w:lvlRestart w:val="1"/>
      <w:suff w:val="space"/>
      <w:lvlText w:val="جدول%1-%8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16334476"/>
    <w:multiLevelType w:val="multilevel"/>
    <w:tmpl w:val="B258609C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 w15:restartNumberingAfterBreak="0">
    <w:nsid w:val="20E51EA5"/>
    <w:multiLevelType w:val="hybridMultilevel"/>
    <w:tmpl w:val="50A0A22A"/>
    <w:lvl w:ilvl="0" w:tplc="BE22A60A">
      <w:start w:val="1"/>
      <w:numFmt w:val="decimal"/>
      <w:pStyle w:val="a0"/>
      <w:lvlText w:val="(%1)"/>
      <w:lvlJc w:val="left"/>
      <w:pPr>
        <w:ind w:left="1350" w:hanging="360"/>
      </w:pPr>
      <w:rPr>
        <w:rFonts w:cs="B Nazanin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 w15:restartNumberingAfterBreak="0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 w15:restartNumberingAfterBreak="0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8" w15:restartNumberingAfterBreak="0">
    <w:nsid w:val="2AA07210"/>
    <w:multiLevelType w:val="hybridMultilevel"/>
    <w:tmpl w:val="CC80DEB2"/>
    <w:lvl w:ilvl="0" w:tplc="A48045F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6282F68"/>
    <w:multiLevelType w:val="hybridMultilevel"/>
    <w:tmpl w:val="0148728A"/>
    <w:lvl w:ilvl="0" w:tplc="B49C7D1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11" w15:restartNumberingAfterBreak="0">
    <w:nsid w:val="5C2955D5"/>
    <w:multiLevelType w:val="hybridMultilevel"/>
    <w:tmpl w:val="2794ABAC"/>
    <w:lvl w:ilvl="0" w:tplc="728E53FC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2BC0543"/>
    <w:multiLevelType w:val="hybridMultilevel"/>
    <w:tmpl w:val="375AF464"/>
    <w:lvl w:ilvl="0" w:tplc="592A2912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5" w15:restartNumberingAfterBreak="0">
    <w:nsid w:val="7C2B5616"/>
    <w:multiLevelType w:val="hybridMultilevel"/>
    <w:tmpl w:val="BF98C49C"/>
    <w:lvl w:ilvl="0" w:tplc="59AA616E">
      <w:start w:val="1"/>
      <w:numFmt w:val="decimal"/>
      <w:pStyle w:val="a2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14"/>
  </w:num>
  <w:num w:numId="3">
    <w:abstractNumId w:val="12"/>
  </w:num>
  <w:num w:numId="4">
    <w:abstractNumId w:val="11"/>
  </w:num>
  <w:num w:numId="5">
    <w:abstractNumId w:val="5"/>
  </w:num>
  <w:num w:numId="6">
    <w:abstractNumId w:val="3"/>
  </w:num>
  <w:num w:numId="7">
    <w:abstractNumId w:val="4"/>
  </w:num>
  <w:num w:numId="8">
    <w:abstractNumId w:val="5"/>
  </w:num>
  <w:num w:numId="9">
    <w:abstractNumId w:val="3"/>
  </w:num>
  <w:num w:numId="10">
    <w:abstractNumId w:val="6"/>
  </w:num>
  <w:num w:numId="11">
    <w:abstractNumId w:val="2"/>
  </w:num>
  <w:num w:numId="12">
    <w:abstractNumId w:val="10"/>
  </w:num>
  <w:num w:numId="13">
    <w:abstractNumId w:val="15"/>
  </w:num>
  <w:num w:numId="14">
    <w:abstractNumId w:val="15"/>
    <w:lvlOverride w:ilvl="0">
      <w:startOverride w:val="1"/>
    </w:lvlOverride>
  </w:num>
  <w:num w:numId="15">
    <w:abstractNumId w:val="15"/>
    <w:lvlOverride w:ilvl="0">
      <w:startOverride w:val="1"/>
    </w:lvlOverride>
  </w:num>
  <w:num w:numId="16">
    <w:abstractNumId w:val="15"/>
    <w:lvlOverride w:ilvl="0">
      <w:startOverride w:val="1"/>
    </w:lvlOverride>
  </w:num>
  <w:num w:numId="17">
    <w:abstractNumId w:val="15"/>
    <w:lvlOverride w:ilvl="0">
      <w:startOverride w:val="1"/>
    </w:lvlOverride>
  </w:num>
  <w:num w:numId="18">
    <w:abstractNumId w:val="1"/>
  </w:num>
  <w:num w:numId="19">
    <w:abstractNumId w:val="0"/>
  </w:num>
  <w:num w:numId="20">
    <w:abstractNumId w:val="9"/>
  </w:num>
  <w:num w:numId="21">
    <w:abstractNumId w:val="13"/>
  </w:num>
  <w:num w:numId="22">
    <w:abstractNumId w:val="5"/>
    <w:lvlOverride w:ilvl="0">
      <w:startOverride w:val="1"/>
    </w:lvlOverride>
  </w:num>
  <w:num w:numId="23">
    <w:abstractNumId w:val="5"/>
    <w:lvlOverride w:ilvl="0">
      <w:startOverride w:val="1"/>
    </w:lvlOverride>
  </w:num>
  <w:num w:numId="24">
    <w:abstractNumId w:val="9"/>
    <w:lvlOverride w:ilvl="0">
      <w:startOverride w:val="1"/>
    </w:lvlOverride>
  </w:num>
  <w:num w:numId="25">
    <w:abstractNumId w:val="8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hideSpellingErrors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27D9"/>
    <w:rsid w:val="00032D17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5474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2321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67C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9A3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3739C"/>
    <w:rsid w:val="00141CDA"/>
    <w:rsid w:val="0014362E"/>
    <w:rsid w:val="00143835"/>
    <w:rsid w:val="001438FF"/>
    <w:rsid w:val="0014505F"/>
    <w:rsid w:val="00145BCA"/>
    <w:rsid w:val="00146A80"/>
    <w:rsid w:val="00146FF0"/>
    <w:rsid w:val="0014713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818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1A02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35C7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48B7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29F"/>
    <w:rsid w:val="002E26F0"/>
    <w:rsid w:val="002E3036"/>
    <w:rsid w:val="002E3B06"/>
    <w:rsid w:val="002E3B09"/>
    <w:rsid w:val="002E5CD7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37A1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B7CB7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4BCA"/>
    <w:rsid w:val="003D5CDC"/>
    <w:rsid w:val="003D6BCD"/>
    <w:rsid w:val="003D72C3"/>
    <w:rsid w:val="003E07E0"/>
    <w:rsid w:val="003E169D"/>
    <w:rsid w:val="003E17F6"/>
    <w:rsid w:val="003E2BC6"/>
    <w:rsid w:val="003E365E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05CF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3E73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3AB5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08B"/>
    <w:rsid w:val="004921C2"/>
    <w:rsid w:val="0049318C"/>
    <w:rsid w:val="004956AA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118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154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65EB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22F1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1E2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046C"/>
    <w:rsid w:val="006207D2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876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77BC3"/>
    <w:rsid w:val="00680020"/>
    <w:rsid w:val="0068054D"/>
    <w:rsid w:val="00680ABD"/>
    <w:rsid w:val="006810E6"/>
    <w:rsid w:val="006811EE"/>
    <w:rsid w:val="00681AE6"/>
    <w:rsid w:val="006821B0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091F"/>
    <w:rsid w:val="00691477"/>
    <w:rsid w:val="00692424"/>
    <w:rsid w:val="00693F1C"/>
    <w:rsid w:val="00696279"/>
    <w:rsid w:val="0069753D"/>
    <w:rsid w:val="006A001C"/>
    <w:rsid w:val="006A0F86"/>
    <w:rsid w:val="006A12EF"/>
    <w:rsid w:val="006A140F"/>
    <w:rsid w:val="006A32F3"/>
    <w:rsid w:val="006A3C1A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0D5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0855"/>
    <w:rsid w:val="00710AEB"/>
    <w:rsid w:val="007115EF"/>
    <w:rsid w:val="00712377"/>
    <w:rsid w:val="00716558"/>
    <w:rsid w:val="00717416"/>
    <w:rsid w:val="007175A8"/>
    <w:rsid w:val="00717847"/>
    <w:rsid w:val="00720423"/>
    <w:rsid w:val="00720C48"/>
    <w:rsid w:val="0072170E"/>
    <w:rsid w:val="00721CAD"/>
    <w:rsid w:val="0072271B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3797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BD1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590"/>
    <w:rsid w:val="00795C79"/>
    <w:rsid w:val="0079665F"/>
    <w:rsid w:val="00797108"/>
    <w:rsid w:val="00797B21"/>
    <w:rsid w:val="007A0078"/>
    <w:rsid w:val="007A0267"/>
    <w:rsid w:val="007A2425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3FC3"/>
    <w:rsid w:val="007B43BC"/>
    <w:rsid w:val="007B5499"/>
    <w:rsid w:val="007B5D33"/>
    <w:rsid w:val="007B6C51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0A5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124B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08B8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37DD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71F"/>
    <w:rsid w:val="009D0E29"/>
    <w:rsid w:val="009D1261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396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0E47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4AA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1E1B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171E"/>
    <w:rsid w:val="00B7374B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87D32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5C7"/>
    <w:rsid w:val="00BC57CD"/>
    <w:rsid w:val="00BC7714"/>
    <w:rsid w:val="00BC785B"/>
    <w:rsid w:val="00BD0A94"/>
    <w:rsid w:val="00BD10D1"/>
    <w:rsid w:val="00BD1278"/>
    <w:rsid w:val="00BD13C1"/>
    <w:rsid w:val="00BD19F7"/>
    <w:rsid w:val="00BD2F28"/>
    <w:rsid w:val="00BD41A5"/>
    <w:rsid w:val="00BD44A4"/>
    <w:rsid w:val="00BD4E9E"/>
    <w:rsid w:val="00BD5B70"/>
    <w:rsid w:val="00BD643F"/>
    <w:rsid w:val="00BD74B3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07EDA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84E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06DE"/>
    <w:rsid w:val="00C40753"/>
    <w:rsid w:val="00C43ACD"/>
    <w:rsid w:val="00C446F4"/>
    <w:rsid w:val="00C46948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788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3B98"/>
    <w:rsid w:val="00CC4160"/>
    <w:rsid w:val="00CC5062"/>
    <w:rsid w:val="00CC54A5"/>
    <w:rsid w:val="00CC6061"/>
    <w:rsid w:val="00CC67BA"/>
    <w:rsid w:val="00CC71FD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563A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77FFE"/>
    <w:rsid w:val="00D8015C"/>
    <w:rsid w:val="00D80674"/>
    <w:rsid w:val="00D8097B"/>
    <w:rsid w:val="00D813CA"/>
    <w:rsid w:val="00D816BC"/>
    <w:rsid w:val="00D82291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6DFB"/>
    <w:rsid w:val="00DB7029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9EC"/>
    <w:rsid w:val="00DC6D3E"/>
    <w:rsid w:val="00DC6DF1"/>
    <w:rsid w:val="00DC6EDC"/>
    <w:rsid w:val="00DD075F"/>
    <w:rsid w:val="00DD12B1"/>
    <w:rsid w:val="00DD1C2C"/>
    <w:rsid w:val="00DD203A"/>
    <w:rsid w:val="00DD224D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4B11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2DE1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2E0B"/>
    <w:rsid w:val="00E449BB"/>
    <w:rsid w:val="00E45D1C"/>
    <w:rsid w:val="00E469F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6CCB"/>
    <w:rsid w:val="00E67E18"/>
    <w:rsid w:val="00E7133C"/>
    <w:rsid w:val="00E713D9"/>
    <w:rsid w:val="00E723A8"/>
    <w:rsid w:val="00E7333D"/>
    <w:rsid w:val="00E73369"/>
    <w:rsid w:val="00E762AE"/>
    <w:rsid w:val="00E7703F"/>
    <w:rsid w:val="00E7778F"/>
    <w:rsid w:val="00E77B42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3CE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7227"/>
    <w:rsid w:val="00EF76B1"/>
    <w:rsid w:val="00F00576"/>
    <w:rsid w:val="00F009F1"/>
    <w:rsid w:val="00F0188E"/>
    <w:rsid w:val="00F01BAD"/>
    <w:rsid w:val="00F022EA"/>
    <w:rsid w:val="00F03D19"/>
    <w:rsid w:val="00F042AF"/>
    <w:rsid w:val="00F04F0C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2F8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5F04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D99"/>
    <w:rsid w:val="00F47FE9"/>
    <w:rsid w:val="00F51405"/>
    <w:rsid w:val="00F514FB"/>
    <w:rsid w:val="00F51543"/>
    <w:rsid w:val="00F51A79"/>
    <w:rsid w:val="00F531EE"/>
    <w:rsid w:val="00F534C0"/>
    <w:rsid w:val="00F5387D"/>
    <w:rsid w:val="00F53A9F"/>
    <w:rsid w:val="00F53CE3"/>
    <w:rsid w:val="00F5471A"/>
    <w:rsid w:val="00F54FD9"/>
    <w:rsid w:val="00F55122"/>
    <w:rsid w:val="00F55CA9"/>
    <w:rsid w:val="00F5670A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47CC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4B52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250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BF3D0E28-E7A5-4CBB-8B53-0DA54F0A50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iPriority="0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7B3FC3"/>
    <w:pPr>
      <w:keepNext/>
      <w:pageBreakBefore/>
      <w:spacing w:before="1701" w:after="0" w:line="360" w:lineRule="auto"/>
      <w:ind w:firstLine="0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B3FC3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69091F"/>
    <w:pPr>
      <w:keepLines/>
      <w:pageBreakBefore w:val="0"/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69091F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uiPriority w:val="99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69091F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69091F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69091F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69091F"/>
    <w:pPr>
      <w:keepNext/>
      <w:widowControl w:val="0"/>
      <w:numPr>
        <w:ilvl w:val="1"/>
        <w:numId w:val="11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69091F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69091F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69091F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F35F04"/>
    <w:pPr>
      <w:numPr>
        <w:ilvl w:val="0"/>
        <w:numId w:val="13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F35F04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69091F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link w:val="Char4"/>
    <w:qFormat/>
    <w:rsid w:val="0069091F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ind w:left="1260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69091F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Cs w:val="24"/>
    </w:rPr>
  </w:style>
  <w:style w:type="paragraph" w:customStyle="1" w:styleId="ac">
    <w:name w:val="عنوان"/>
    <w:basedOn w:val="Normal"/>
    <w:next w:val="a9"/>
    <w:link w:val="Char5"/>
    <w:qFormat/>
    <w:rsid w:val="0069091F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5">
    <w:name w:val="عنوان Char"/>
    <w:basedOn w:val="DefaultParagraphFont"/>
    <w:link w:val="ac"/>
    <w:rsid w:val="0069091F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69091F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69091F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69091F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69091F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69091F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69091F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6"/>
    <w:qFormat/>
    <w:rsid w:val="0069091F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6">
    <w:name w:val="زیربرنامه Char"/>
    <w:basedOn w:val="-2Char"/>
    <w:link w:val="af"/>
    <w:rsid w:val="0069091F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7"/>
    <w:qFormat/>
    <w:rsid w:val="0069091F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7">
    <w:name w:val="معرفی زیربرنامه Char"/>
    <w:basedOn w:val="DefaultParagraphFont"/>
    <w:link w:val="af0"/>
    <w:rsid w:val="0069091F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69091F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69091F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69091F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69091F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69091F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69091F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  <w:style w:type="character" w:customStyle="1" w:styleId="Char4">
    <w:name w:val="ش فرمول Char"/>
    <w:basedOn w:val="DefaultParagraphFont"/>
    <w:link w:val="a0"/>
    <w:rsid w:val="00C46948"/>
    <w:rPr>
      <w:rFonts w:ascii="Times New Roman" w:hAnsi="Times New Roman" w:cs="B Nazanin"/>
      <w:bCs/>
      <w:sz w:val="28"/>
      <w:szCs w:val="28"/>
    </w:rPr>
  </w:style>
  <w:style w:type="numbering" w:customStyle="1" w:styleId="CurrentList15">
    <w:name w:val="Current List15"/>
    <w:rsid w:val="00C46948"/>
    <w:pPr>
      <w:numPr>
        <w:numId w:val="18"/>
      </w:numPr>
    </w:pPr>
  </w:style>
  <w:style w:type="paragraph" w:styleId="ListBullet5">
    <w:name w:val="List Bullet 5"/>
    <w:basedOn w:val="Normal"/>
    <w:unhideWhenUsed/>
    <w:rsid w:val="00C46948"/>
    <w:pPr>
      <w:numPr>
        <w:numId w:val="19"/>
      </w:numPr>
      <w:bidi w:val="0"/>
      <w:spacing w:after="160" w:line="259" w:lineRule="auto"/>
      <w:contextualSpacing/>
      <w:jc w:val="left"/>
    </w:pPr>
    <w:rPr>
      <w:rFonts w:asciiTheme="minorHAnsi" w:hAnsiTheme="minorHAnsi" w:cstheme="minorBidi"/>
      <w:sz w:val="22"/>
      <w:szCs w:val="2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296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9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2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88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8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23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7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8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0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image" Target="media/image3.jpeg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oleObject" Target="embeddings/oleObject4.bin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3</b:RefOrder>
  </b:Source>
  <b:Source>
    <b:Tag>Eff</b:Tag>
    <b:SourceType>JournalArticle</b:SourceType>
    <b:Guid>{4FBDA04D-9B34-4E00-86A4-08C30100D1CF}</b:Guid>
    <b:Title>Effective Inflow Conditions for Turbulence Models in Aerodynamic Calculations</b:Title>
    <b:Author>
      <b:Author>
        <b:NameList>
          <b:Person>
            <b:Last>Spalart</b:Last>
            <b:First>P.</b:First>
            <b:Middle>R.</b:Middle>
          </b:Person>
          <b:Person>
            <b:Last>Ramsey</b:Last>
            <b:First>C.</b:First>
            <b:Middle>L.</b:Middle>
          </b:Person>
        </b:NameList>
      </b:Author>
    </b:Author>
    <b:JournalName>AIAA Journal</b:JournalName>
    <b:Year>2007</b:Year>
    <b:Pages>2544-2553</b:Pages>
    <b:Volume>45</b:Volume>
    <b:RefOrder>1</b:RefOrder>
  </b:Source>
  <b:Source>
    <b:Tag>Two</b:Tag>
    <b:SourceType>JournalArticle</b:SourceType>
    <b:Guid>{E6BE7570-B8DB-4318-BD49-F2CEEB9426F1}</b:Guid>
    <b:Title>Two-Equation Eddy-Viscosity Turbulence Models for Engineering Applications</b:Title>
    <b:Author>
      <b:Author>
        <b:NameList>
          <b:Person>
            <b:Last>Menter</b:Last>
            <b:First>F.</b:First>
            <b:Middle>R.</b:Middle>
          </b:Person>
        </b:NameList>
      </b:Author>
    </b:Author>
    <b:JournalName>AIAA Journal</b:JournalName>
    <b:Year>1994</b:Year>
    <b:Pages>1598-1605</b:Pages>
    <b:Volume>32</b:Volume>
    <b:RefOrder>2</b:RefOrder>
  </b:Source>
</b:Sources>
</file>

<file path=customXml/itemProps1.xml><?xml version="1.0" encoding="utf-8"?>
<ds:datastoreItem xmlns:ds="http://schemas.openxmlformats.org/officeDocument/2006/customXml" ds:itemID="{8F557DF1-6C7F-4A23-A886-A009D17197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595</Words>
  <Characters>3393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39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dnan mohammadi</cp:lastModifiedBy>
  <cp:revision>3</cp:revision>
  <cp:lastPrinted>2015-05-16T10:39:00Z</cp:lastPrinted>
  <dcterms:created xsi:type="dcterms:W3CDTF">2018-05-27T17:04:00Z</dcterms:created>
  <dcterms:modified xsi:type="dcterms:W3CDTF">2018-05-27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